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4" r:id="rId2"/>
    <p:sldMasterId id="2147483665" r:id="rId3"/>
  </p:sldMasterIdLst>
  <p:notesMasterIdLst>
    <p:notesMasterId r:id="rId16"/>
  </p:notesMasterIdLst>
  <p:handoutMasterIdLst>
    <p:handoutMasterId r:id="rId17"/>
  </p:handoutMasterIdLst>
  <p:sldIdLst>
    <p:sldId id="273" r:id="rId4"/>
    <p:sldId id="303" r:id="rId5"/>
    <p:sldId id="313" r:id="rId6"/>
    <p:sldId id="304" r:id="rId7"/>
    <p:sldId id="305" r:id="rId8"/>
    <p:sldId id="306" r:id="rId9"/>
    <p:sldId id="307" r:id="rId10"/>
    <p:sldId id="308" r:id="rId11"/>
    <p:sldId id="310" r:id="rId12"/>
    <p:sldId id="309" r:id="rId13"/>
    <p:sldId id="311" r:id="rId14"/>
    <p:sldId id="317" r:id="rId15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90702A4-E822-4B11-A35C-93CA06A198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2694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858B484-4CFF-4D40-BA8C-F17FD5FAEA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10689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3FDED9-D046-4CE3-90B5-4ABB921A32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1044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A845FE-8B71-4B04-8CA9-9F7875B0D6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810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E30749-2B0D-421A-AAEC-EB10424E3B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3988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98E10C-EF20-41E4-9A1F-C56E7EA66C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46578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330129-FE26-4B13-9039-7F4EFBCEAC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6193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32B711-D63C-47FA-B4B8-EFCF7DD5ED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72133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2492EA-8E0A-4497-BE79-4491DB48CA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9062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674E6E-0ABE-4E49-AADA-BF0F7FD1F9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9023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0CCAE6-32C3-4646-8F16-FD62A7336E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95357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25A59-9BAC-49BD-A267-EA1D6E5C10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7956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84A352-DB11-4378-AE38-D86C8DF1F3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4390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A2F2A3-E732-4FB0-87A2-6C404EC470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40892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554D99-DF7D-490E-8FB5-33D804979F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684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161CE1-DB0B-4052-BCBB-EFB25CB71E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98323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A67B83-4EE9-4AA5-988A-768FED1A72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56587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1FF555-0093-48F9-9B47-4DB1170D0F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203510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BC93E7-2F1B-4C39-BCC3-778AB44194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6146518"/>
      </p:ext>
    </p:extLst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786B81-47F6-45EB-AA09-4DD4F422CB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108281"/>
      </p:ext>
    </p:extLst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15AA97-2936-4730-8203-423D9B2E7B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2088358"/>
      </p:ext>
    </p:extLst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D77803-22E7-438A-A88D-4272C99C45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979446"/>
      </p:ext>
    </p:extLst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073ADD-291B-43EA-B279-F56CAD63FA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842810"/>
      </p:ext>
    </p:extLst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349D9E-F320-48B8-88E4-4D7BBF4B16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078136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A887FB-E20A-413D-A6BF-ED9910D404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92325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FD1FDD-8A8C-4B59-91F9-F5897F9118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1274865"/>
      </p:ext>
    </p:extLst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BC84F3-FD4E-44C2-8121-C1E608D11E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6176056"/>
      </p:ext>
    </p:extLst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3970E8-7E2F-4938-90D9-8AD2191D9E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260094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19D604-59F6-4CF0-BCF6-66533910EF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89326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A2BC85-3CAE-4AA6-B92E-4DBB4AA5BD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8967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8636C9-1F73-4FFE-8306-2CAF156D7B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1159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63855-CE8A-4BAF-80A5-70F568F456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170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512B4E-A779-4D4A-8A8F-000DD3E5FD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5500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80798F-FDDA-456D-A834-8479FF7E9A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3622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51E829-9694-408C-8071-3C451C821F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51257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354C7B9-FD75-4C02-914B-093BCF3DA0C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hlink"/>
            </a:gs>
            <a:gs pos="50000">
              <a:srgbClr val="FFFFFF"/>
            </a:gs>
            <a:gs pos="100000">
              <a:schemeClr val="hlink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fld id="{AA88D939-A86E-4027-8DC5-10C2CEB7A2C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6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fld id="{7AEBDDE6-3E9C-4E92-8A51-1AA547AF5AC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1524000" y="228600"/>
            <a:ext cx="62865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 panose="020B0A04020102020204" pitchFamily="34" charset="0"/>
              </a:rPr>
              <a:t>Homework Re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9.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38200" y="0"/>
            <a:ext cx="76200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 smtClean="0">
                <a:latin typeface="Times New Roman" panose="02020603050405020304" pitchFamily="18" charset="0"/>
              </a:rPr>
              <a:t>Determine the number of terms </a:t>
            </a:r>
            <a:r>
              <a:rPr lang="en-US" altLang="en-US" sz="38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3800" b="1" dirty="0" smtClean="0">
                <a:latin typeface="Times New Roman" panose="02020603050405020304" pitchFamily="18" charset="0"/>
              </a:rPr>
              <a:t> in each series.</a:t>
            </a:r>
            <a:endParaRPr lang="en-US" altLang="en-US" sz="3000" b="1" i="1" dirty="0">
              <a:latin typeface="Times New Roman" panose="02020603050405020304" pitchFamily="18" charset="0"/>
            </a:endParaRPr>
          </a:p>
        </p:txBody>
      </p:sp>
      <p:sp>
        <p:nvSpPr>
          <p:cNvPr id="143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  <a:p>
            <a:endParaRPr lang="en-US" altLang="en-US"/>
          </a:p>
        </p:txBody>
      </p:sp>
      <p:sp>
        <p:nvSpPr>
          <p:cNvPr id="14346" name="Rectangle 13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100"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347" name="Rectangle 14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700"/>
          </a:p>
          <a:p>
            <a:endParaRPr lang="en-US" alt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10347"/>
              </p:ext>
            </p:extLst>
          </p:nvPr>
        </p:nvGraphicFramePr>
        <p:xfrm>
          <a:off x="5966745" y="5176837"/>
          <a:ext cx="23352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745" y="5176837"/>
                        <a:ext cx="2335213" cy="10826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09363"/>
              </p:ext>
            </p:extLst>
          </p:nvPr>
        </p:nvGraphicFramePr>
        <p:xfrm>
          <a:off x="1222375" y="1366838"/>
          <a:ext cx="6646863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366838"/>
                        <a:ext cx="6646863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4162" y="3962400"/>
            <a:ext cx="3124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able – Edit Fun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croll down and look for 5461!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32538"/>
              </p:ext>
            </p:extLst>
          </p:nvPr>
        </p:nvGraphicFramePr>
        <p:xfrm>
          <a:off x="876300" y="4267200"/>
          <a:ext cx="15621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267200"/>
                        <a:ext cx="15621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1"/>
            </a:gs>
            <a:gs pos="100000">
              <a:srgbClr val="66FF99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20650" y="152400"/>
            <a:ext cx="569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10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87375" y="63870"/>
            <a:ext cx="796925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 smtClean="0">
                <a:latin typeface="Times New Roman" panose="02020603050405020304" pitchFamily="18" charset="0"/>
              </a:rPr>
              <a:t>Given two terms of a sequence, find the explicit formula.</a:t>
            </a:r>
            <a:endParaRPr lang="en-US" altLang="en-US" sz="3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01644"/>
              </p:ext>
            </p:extLst>
          </p:nvPr>
        </p:nvGraphicFramePr>
        <p:xfrm>
          <a:off x="2497138" y="5105400"/>
          <a:ext cx="37242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105400"/>
                        <a:ext cx="3724275" cy="10874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16983"/>
              </p:ext>
            </p:extLst>
          </p:nvPr>
        </p:nvGraphicFramePr>
        <p:xfrm>
          <a:off x="492125" y="1531938"/>
          <a:ext cx="57038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531938"/>
                        <a:ext cx="570388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accent2"/>
            </a:gs>
            <a:gs pos="50000">
              <a:schemeClr val="bg1"/>
            </a:gs>
            <a:gs pos="100000">
              <a:schemeClr val="accent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609600" y="228600"/>
            <a:ext cx="7620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>
                <a:latin typeface="Times New Roman" panose="02020603050405020304" pitchFamily="18" charset="0"/>
              </a:rPr>
              <a:t>HOMEWORK</a:t>
            </a:r>
            <a:endParaRPr lang="en-US" altLang="en-US" sz="4800" b="1" i="1">
              <a:latin typeface="Times New Roman" panose="02020603050405020304" pitchFamily="18" charset="0"/>
            </a:endParaRPr>
          </a:p>
        </p:txBody>
      </p:sp>
      <p:sp>
        <p:nvSpPr>
          <p:cNvPr id="18432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52400" y="3124200"/>
            <a:ext cx="8534400" cy="1905000"/>
          </a:xfrm>
          <a:noFill/>
        </p:spPr>
        <p:txBody>
          <a:bodyPr/>
          <a:lstStyle/>
          <a:p>
            <a:pPr eaLnBrk="1" hangingPunct="1"/>
            <a:r>
              <a:rPr lang="en-US" altLang="en-US" sz="6400" b="1" dirty="0" smtClean="0">
                <a:solidFill>
                  <a:srgbClr val="CC0000"/>
                </a:solidFill>
                <a:latin typeface="Comic Sans MS" panose="030F0702030302020204" pitchFamily="66" charset="0"/>
              </a:rPr>
              <a:t>Evens from 7.4 HW sheet!!</a:t>
            </a:r>
            <a:br>
              <a:rPr lang="en-US" altLang="en-US" sz="6400" b="1" dirty="0" smtClean="0">
                <a:solidFill>
                  <a:srgbClr val="CC0000"/>
                </a:solidFill>
                <a:latin typeface="Comic Sans MS" panose="030F0702030302020204" pitchFamily="66" charset="0"/>
              </a:rPr>
            </a:br>
            <a:r>
              <a:rPr lang="en-US" altLang="en-US" sz="6400" b="1" dirty="0">
                <a:solidFill>
                  <a:srgbClr val="CC0000"/>
                </a:solidFill>
                <a:latin typeface="Comic Sans MS" panose="030F0702030302020204" pitchFamily="66" charset="0"/>
              </a:rPr>
              <a:t/>
            </a:r>
            <a:br>
              <a:rPr lang="en-US" altLang="en-US" sz="6400" b="1" dirty="0">
                <a:solidFill>
                  <a:srgbClr val="CC0000"/>
                </a:solidFill>
                <a:latin typeface="Comic Sans MS" panose="030F0702030302020204" pitchFamily="66" charset="0"/>
              </a:rPr>
            </a:br>
            <a:r>
              <a:rPr lang="en-US" altLang="en-US" sz="3600" b="1" dirty="0" smtClean="0">
                <a:solidFill>
                  <a:srgbClr val="CC0000"/>
                </a:solidFill>
                <a:latin typeface="Comic Sans MS" panose="030F0702030302020204" pitchFamily="66" charset="0"/>
              </a:rPr>
              <a:t>**Skills check at the beginning of class tomorrow over 7.4**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66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1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38200" y="0"/>
            <a:ext cx="76200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 smtClean="0">
                <a:latin typeface="Times New Roman" panose="02020603050405020304" pitchFamily="18" charset="0"/>
              </a:rPr>
              <a:t>Write the explicit formula for the geometric sequence and find a</a:t>
            </a:r>
            <a:r>
              <a:rPr lang="en-US" altLang="en-US" sz="3800" b="1" baseline="-25000" dirty="0" smtClean="0">
                <a:latin typeface="Times New Roman" panose="02020603050405020304" pitchFamily="18" charset="0"/>
              </a:rPr>
              <a:t>10</a:t>
            </a:r>
            <a:endParaRPr lang="en-US" altLang="en-US" sz="3000" b="1" i="1" baseline="-2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9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45747"/>
              </p:ext>
            </p:extLst>
          </p:nvPr>
        </p:nvGraphicFramePr>
        <p:xfrm>
          <a:off x="4267200" y="3965575"/>
          <a:ext cx="4500563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825480" imgH="482400" progId="Equation.DSMT4">
                  <p:embed/>
                </p:oleObj>
              </mc:Choice>
              <mc:Fallback>
                <p:oleObj name="Equation" r:id="rId3" imgW="8254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5575"/>
                        <a:ext cx="4500563" cy="26368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39073"/>
              </p:ext>
            </p:extLst>
          </p:nvPr>
        </p:nvGraphicFramePr>
        <p:xfrm>
          <a:off x="2147888" y="1506538"/>
          <a:ext cx="50022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506538"/>
                        <a:ext cx="50022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69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9900"/>
            </a:gs>
            <a:gs pos="50000">
              <a:schemeClr val="bg1"/>
            </a:gs>
            <a:gs pos="100000">
              <a:srgbClr val="FF99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2.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838200" y="0"/>
            <a:ext cx="76200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 smtClean="0">
                <a:latin typeface="Times New Roman" panose="02020603050405020304" pitchFamily="18" charset="0"/>
              </a:rPr>
              <a:t>Given the explicit formula, find the first 5 terms.</a:t>
            </a:r>
            <a:endParaRPr lang="en-US" altLang="en-US" sz="3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7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12365"/>
              </p:ext>
            </p:extLst>
          </p:nvPr>
        </p:nvGraphicFramePr>
        <p:xfrm>
          <a:off x="1411288" y="1116013"/>
          <a:ext cx="500856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143000" imgH="482400" progId="Equation.DSMT4">
                  <p:embed/>
                </p:oleObj>
              </mc:Choice>
              <mc:Fallback>
                <p:oleObj name="Equation" r:id="rId3" imgW="11430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116013"/>
                        <a:ext cx="5008562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39116"/>
              </p:ext>
            </p:extLst>
          </p:nvPr>
        </p:nvGraphicFramePr>
        <p:xfrm>
          <a:off x="3103563" y="5343525"/>
          <a:ext cx="58880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1320480" imgH="203040" progId="Equation.DSMT4">
                  <p:embed/>
                </p:oleObj>
              </mc:Choice>
              <mc:Fallback>
                <p:oleObj name="Equation" r:id="rId5" imgW="1320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343525"/>
                        <a:ext cx="5888037" cy="9048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CC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92125" y="76200"/>
            <a:ext cx="865187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 smtClean="0">
                <a:latin typeface="Times New Roman" panose="02020603050405020304" pitchFamily="18" charset="0"/>
              </a:rPr>
              <a:t>Evaluate each geometric series described</a:t>
            </a:r>
            <a:endParaRPr lang="en-US" altLang="en-US" sz="30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1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51661"/>
              </p:ext>
            </p:extLst>
          </p:nvPr>
        </p:nvGraphicFramePr>
        <p:xfrm>
          <a:off x="2991137" y="3581400"/>
          <a:ext cx="2738437" cy="320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749160" imgH="876240" progId="Equation.DSMT4">
                  <p:embed/>
                </p:oleObj>
              </mc:Choice>
              <mc:Fallback>
                <p:oleObj name="Equation" r:id="rId3" imgW="74916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137" y="3581400"/>
                        <a:ext cx="2738437" cy="3203651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2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59215"/>
              </p:ext>
            </p:extLst>
          </p:nvPr>
        </p:nvGraphicFramePr>
        <p:xfrm>
          <a:off x="604096" y="1219200"/>
          <a:ext cx="793030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1726920" imgH="203040" progId="Equation.DSMT4">
                  <p:embed/>
                </p:oleObj>
              </mc:Choice>
              <mc:Fallback>
                <p:oleObj name="Equation" r:id="rId5" imgW="1726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96" y="1219200"/>
                        <a:ext cx="7930304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6600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4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488950" y="25400"/>
            <a:ext cx="8578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dirty="0" smtClean="0">
                <a:latin typeface="Times New Roman" panose="02020603050405020304" pitchFamily="18" charset="0"/>
              </a:rPr>
              <a:t>Write an explicit rule and find the 6</a:t>
            </a:r>
            <a:r>
              <a:rPr lang="en-US" altLang="en-US" sz="3600" b="1" baseline="30000" dirty="0" smtClean="0">
                <a:latin typeface="Times New Roman" panose="02020603050405020304" pitchFamily="18" charset="0"/>
              </a:rPr>
              <a:t>th</a:t>
            </a:r>
            <a:r>
              <a:rPr lang="en-US" altLang="en-US" sz="3600" b="1" dirty="0" smtClean="0">
                <a:latin typeface="Times New Roman" panose="02020603050405020304" pitchFamily="18" charset="0"/>
              </a:rPr>
              <a:t> term</a:t>
            </a:r>
            <a:endParaRPr lang="en-US" altLang="en-US" sz="36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2763838" y="4513263"/>
          <a:ext cx="3616325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977760" imgH="711000" progId="Equation.DSMT4">
                  <p:embed/>
                </p:oleObj>
              </mc:Choice>
              <mc:Fallback>
                <p:oleObj name="Equation" r:id="rId3" imgW="9777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513263"/>
                        <a:ext cx="3616325" cy="2192337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4" name="Object 2"/>
          <p:cNvGraphicFramePr>
            <a:graphicFrameLocks noChangeAspect="1"/>
          </p:cNvGraphicFramePr>
          <p:nvPr/>
        </p:nvGraphicFramePr>
        <p:xfrm>
          <a:off x="2286000" y="1447800"/>
          <a:ext cx="492918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492918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hlink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8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5.</a:t>
            </a:r>
          </a:p>
        </p:txBody>
      </p:sp>
      <p:sp>
        <p:nvSpPr>
          <p:cNvPr id="10244" name="Text Box 9"/>
          <p:cNvSpPr txBox="1">
            <a:spLocks noChangeArrowheads="1"/>
          </p:cNvSpPr>
          <p:nvPr/>
        </p:nvSpPr>
        <p:spPr bwMode="auto">
          <a:xfrm>
            <a:off x="609600" y="14288"/>
            <a:ext cx="762000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 smtClean="0">
                <a:latin typeface="Times New Roman" panose="02020603050405020304" pitchFamily="18" charset="0"/>
              </a:rPr>
              <a:t>Determine the number of terms </a:t>
            </a:r>
            <a:r>
              <a:rPr lang="en-US" altLang="en-US" sz="3800" b="1" i="1" dirty="0" smtClean="0">
                <a:latin typeface="Times New Roman" panose="02020603050405020304" pitchFamily="18" charset="0"/>
              </a:rPr>
              <a:t>n</a:t>
            </a:r>
            <a:r>
              <a:rPr lang="en-US" altLang="en-US" sz="3800" b="1" dirty="0" smtClean="0">
                <a:latin typeface="Times New Roman" panose="02020603050405020304" pitchFamily="18" charset="0"/>
              </a:rPr>
              <a:t> in each series. </a:t>
            </a:r>
            <a:endParaRPr lang="en-US" altLang="en-US" sz="30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3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18898"/>
              </p:ext>
            </p:extLst>
          </p:nvPr>
        </p:nvGraphicFramePr>
        <p:xfrm>
          <a:off x="4293552" y="5029200"/>
          <a:ext cx="233584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552" y="5029200"/>
                        <a:ext cx="2335848" cy="116681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31598"/>
              </p:ext>
            </p:extLst>
          </p:nvPr>
        </p:nvGraphicFramePr>
        <p:xfrm>
          <a:off x="187325" y="1366838"/>
          <a:ext cx="63150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1366838"/>
                        <a:ext cx="631507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8546" y="3962400"/>
            <a:ext cx="3124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able – Edit Func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croll down and look for 156!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93300"/>
              </p:ext>
            </p:extLst>
          </p:nvPr>
        </p:nvGraphicFramePr>
        <p:xfrm>
          <a:off x="876300" y="4267200"/>
          <a:ext cx="15621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267200"/>
                        <a:ext cx="15621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38200" y="0"/>
            <a:ext cx="8305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latin typeface="Times New Roman" panose="02020603050405020304" pitchFamily="18" charset="0"/>
              </a:rPr>
              <a:t>Evaluate each geometric series described.  (Round to the nearest tenth)</a:t>
            </a:r>
            <a:endParaRPr lang="en-US" altLang="en-US" sz="28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187737"/>
              </p:ext>
            </p:extLst>
          </p:nvPr>
        </p:nvGraphicFramePr>
        <p:xfrm>
          <a:off x="3679824" y="5029200"/>
          <a:ext cx="34165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4" y="5029200"/>
                        <a:ext cx="3416563" cy="11398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03948"/>
              </p:ext>
            </p:extLst>
          </p:nvPr>
        </p:nvGraphicFramePr>
        <p:xfrm>
          <a:off x="2830513" y="1049337"/>
          <a:ext cx="3322637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049337"/>
                        <a:ext cx="3322637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0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7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41350" y="0"/>
            <a:ext cx="7969250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 smtClean="0">
                <a:latin typeface="Times New Roman" panose="02020603050405020304" pitchFamily="18" charset="0"/>
              </a:rPr>
              <a:t>Given two terms of a sequence, find the explicit formula.</a:t>
            </a:r>
            <a:endParaRPr lang="en-US" altLang="en-US" sz="3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5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37657"/>
              </p:ext>
            </p:extLst>
          </p:nvPr>
        </p:nvGraphicFramePr>
        <p:xfrm>
          <a:off x="2697475" y="5105400"/>
          <a:ext cx="33223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475" y="5105400"/>
                        <a:ext cx="3322325" cy="10874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32981"/>
              </p:ext>
            </p:extLst>
          </p:nvPr>
        </p:nvGraphicFramePr>
        <p:xfrm>
          <a:off x="381000" y="1366838"/>
          <a:ext cx="59261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66838"/>
                        <a:ext cx="592613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66CCFF"/>
            </a:gs>
            <a:gs pos="50000">
              <a:schemeClr val="bg1"/>
            </a:gs>
            <a:gs pos="100000">
              <a:srgbClr val="66CC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/>
          <p:cNvSpPr>
            <a:spLocks noChangeArrowheads="1"/>
          </p:cNvSpPr>
          <p:nvPr/>
        </p:nvSpPr>
        <p:spPr bwMode="auto">
          <a:xfrm>
            <a:off x="2286000" y="2043113"/>
            <a:ext cx="4572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9"/>
          <p:cNvSpPr txBox="1">
            <a:spLocks noChangeArrowheads="1"/>
          </p:cNvSpPr>
          <p:nvPr/>
        </p:nvSpPr>
        <p:spPr bwMode="auto">
          <a:xfrm>
            <a:off x="76200" y="152400"/>
            <a:ext cx="41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8.</a:t>
            </a:r>
          </a:p>
        </p:txBody>
      </p:sp>
      <p:sp>
        <p:nvSpPr>
          <p:cNvPr id="13316" name="Text Box 10"/>
          <p:cNvSpPr txBox="1">
            <a:spLocks noChangeArrowheads="1"/>
          </p:cNvSpPr>
          <p:nvPr/>
        </p:nvSpPr>
        <p:spPr bwMode="auto">
          <a:xfrm>
            <a:off x="838200" y="0"/>
            <a:ext cx="81534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800" b="1" dirty="0" smtClean="0">
                <a:latin typeface="Times New Roman" panose="02020603050405020304" pitchFamily="18" charset="0"/>
              </a:rPr>
              <a:t>Evaluate each series described</a:t>
            </a:r>
            <a:endParaRPr lang="en-US" altLang="en-US" sz="3000" b="1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5321"/>
              </p:ext>
            </p:extLst>
          </p:nvPr>
        </p:nvGraphicFramePr>
        <p:xfrm>
          <a:off x="2874963" y="3603625"/>
          <a:ext cx="2970212" cy="315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812520" imgH="863280" progId="Equation.DSMT4">
                  <p:embed/>
                </p:oleObj>
              </mc:Choice>
              <mc:Fallback>
                <p:oleObj name="Equation" r:id="rId3" imgW="8125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603625"/>
                        <a:ext cx="2970212" cy="31575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93532"/>
              </p:ext>
            </p:extLst>
          </p:nvPr>
        </p:nvGraphicFramePr>
        <p:xfrm>
          <a:off x="1420813" y="1219200"/>
          <a:ext cx="62960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1219200"/>
                        <a:ext cx="62960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Default Design">
  <a:themeElements>
    <a:clrScheme name="3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2</TotalTime>
  <Words>149</Words>
  <Application>Microsoft Office PowerPoint</Application>
  <PresentationFormat>On-screen Show (4:3)</PresentationFormat>
  <Paragraphs>4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Arial Black</vt:lpstr>
      <vt:lpstr>Calibri</vt:lpstr>
      <vt:lpstr>Century Gothic</vt:lpstr>
      <vt:lpstr>Comic Sans MS</vt:lpstr>
      <vt:lpstr>Times New Roman</vt:lpstr>
      <vt:lpstr>Default Design</vt:lpstr>
      <vt:lpstr>3_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ens from 7.4 HW sheet!!  **Skills check at the beginning of class tomorrow over 7.4**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 Period 1</dc:title>
  <dc:creator>Allerie Sweet</dc:creator>
  <cp:lastModifiedBy>Allerie Sweet</cp:lastModifiedBy>
  <cp:revision>75</cp:revision>
  <cp:lastPrinted>2015-12-09T14:37:33Z</cp:lastPrinted>
  <dcterms:created xsi:type="dcterms:W3CDTF">2008-08-05T21:25:53Z</dcterms:created>
  <dcterms:modified xsi:type="dcterms:W3CDTF">2016-12-12T04:41:46Z</dcterms:modified>
</cp:coreProperties>
</file>